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6C56" w:rsidRDefault="009B6C56" w:rsidP="009B6C56">
      <w:pPr>
        <w:rPr>
          <w:u w:val="single"/>
        </w:rPr>
      </w:pPr>
      <w:r>
        <w:rPr>
          <w:b/>
          <w:u w:val="single"/>
        </w:rPr>
        <w:t>2.4.2. Wärmemenge</w:t>
      </w:r>
    </w:p>
    <w:p w:rsidR="009B6C56" w:rsidRDefault="009B6C56" w:rsidP="009B6C56"/>
    <w:p w:rsidR="009B6C56" w:rsidRDefault="009B6C56" w:rsidP="009B6C56">
      <w:r>
        <w:t>Ein Körper wird erwärmt. Wie viel Wärme ist für eine Temperaturerhöhung notwendig?</w:t>
      </w:r>
    </w:p>
    <w:p w:rsidR="009B6C56" w:rsidRDefault="009B6C56" w:rsidP="009B6C56"/>
    <w:p w:rsidR="009B6C56" w:rsidRDefault="009B6C56" w:rsidP="009B6C56">
      <w:r>
        <w:t>Experimente zeigen:</w:t>
      </w:r>
    </w:p>
    <w:p w:rsidR="009B6C56" w:rsidRDefault="009B6C56" w:rsidP="009B6C56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172664</wp:posOffset>
                </wp:positionV>
                <wp:extent cx="1440000" cy="1170000"/>
                <wp:effectExtent l="0" t="0" r="27305" b="11430"/>
                <wp:wrapNone/>
                <wp:docPr id="7" name="Rechteck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000" cy="117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C56" w:rsidRDefault="009B6C56" w:rsidP="009B6C56"/>
                          <w:p w:rsidR="009B6C56" w:rsidRDefault="009B6C56" w:rsidP="009B6C56">
                            <w:r>
                              <w:t>Die zugeführte Wärmemenge Q ist abhängig vom Stoff.</w:t>
                            </w:r>
                          </w:p>
                          <w:p w:rsidR="009B6C56" w:rsidRDefault="009B6C56" w:rsidP="009B6C5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hteck 7" o:spid="_x0000_s1026" style="position:absolute;left:0;text-align:left;margin-left:2.1pt;margin-top:13.6pt;width:113.4pt;height:92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" o:allowincell="f">
                <v:textbox>
                  <w:txbxContent>
                    <w:p w:rsidR="009B6C56" w:rsidRDefault="009B6C56" w:rsidP="009B6C56"/>
                    <w:p w:rsidR="009B6C56" w:rsidRDefault="009B6C56" w:rsidP="009B6C56">
                      <w:r>
                        <w:t>Die zugeführte Wärmemenge Q ist abhängig vom Stoff.</w:t>
                      </w:r>
                    </w:p>
                    <w:p w:rsidR="009B6C56" w:rsidRDefault="009B6C56" w:rsidP="009B6C56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9B6C56" w:rsidRDefault="009B6C56" w:rsidP="009B6C56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2971109</wp:posOffset>
                </wp:positionH>
                <wp:positionV relativeFrom="paragraph">
                  <wp:posOffset>14605</wp:posOffset>
                </wp:positionV>
                <wp:extent cx="1440000" cy="1170000"/>
                <wp:effectExtent l="0" t="0" r="27305" b="11430"/>
                <wp:wrapNone/>
                <wp:docPr id="9" name="Rechtec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000" cy="117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C56" w:rsidRDefault="009B6C56" w:rsidP="009B6C56">
                            <w:r>
                              <w:t>Die zugeführte Wärmemenge Q ist der Temperaturänderung direkt proportional.</w:t>
                            </w:r>
                          </w:p>
                          <w:p w:rsidR="009B6C56" w:rsidRDefault="009B6C56" w:rsidP="009B6C56">
                            <w:pPr>
                              <w:jc w:val="center"/>
                            </w:pPr>
                            <w:r>
                              <w:t xml:space="preserve">Q </w:t>
                            </w:r>
                            <w:r>
                              <w:rPr>
                                <w:rFonts w:ascii="Lucida Console" w:hAnsi="Lucida Console"/>
                              </w:rPr>
                              <w:t>~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Lucida Console" w:hAnsi="Lucida Console"/>
                              </w:rPr>
                              <w:sym w:font="GreekMathSymbols" w:char="F044"/>
                            </w: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hteck 9" o:spid="_x0000_s1027" style="position:absolute;left:0;text-align:left;margin-left:233.95pt;margin-top:1.15pt;width:113.4pt;height:92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" o:allowincell="f">
                <v:textbox>
                  <w:txbxContent>
                    <w:p w:rsidR="009B6C56" w:rsidRDefault="009B6C56" w:rsidP="009B6C56">
                      <w:r>
                        <w:t>Die zugeführte Wärmemenge Q ist der Temperaturänderung direkt proportional.</w:t>
                      </w:r>
                    </w:p>
                    <w:p w:rsidR="009B6C56" w:rsidRDefault="009B6C56" w:rsidP="009B6C56">
                      <w:pPr>
                        <w:jc w:val="center"/>
                      </w:pPr>
                      <w:r>
                        <w:t xml:space="preserve">Q </w:t>
                      </w:r>
                      <w:r>
                        <w:rPr>
                          <w:rFonts w:ascii="Lucida Console" w:hAnsi="Lucida Console"/>
                        </w:rPr>
                        <w:t>~</w:t>
                      </w:r>
                      <w:r>
                        <w:t xml:space="preserve"> </w:t>
                      </w:r>
                      <w:r>
                        <w:rPr>
                          <w:rFonts w:ascii="Lucida Console" w:hAnsi="Lucida Console"/>
                        </w:rPr>
                        <w:sym w:font="GreekMathSymbols" w:char="F044"/>
                      </w:r>
                      <w:r>
                        <w:t>T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1499291</wp:posOffset>
                </wp:positionH>
                <wp:positionV relativeFrom="paragraph">
                  <wp:posOffset>7620</wp:posOffset>
                </wp:positionV>
                <wp:extent cx="1440000" cy="1170000"/>
                <wp:effectExtent l="0" t="0" r="27305" b="11430"/>
                <wp:wrapNone/>
                <wp:docPr id="8" name="Rechteck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000" cy="117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C56" w:rsidRDefault="009B6C56" w:rsidP="009B6C56">
                            <w:r>
                              <w:t>Die zugeführte Wärmemenge Q ist der Masse des zu erwärmenden Körpers direkt proportional.</w:t>
                            </w:r>
                          </w:p>
                          <w:p w:rsidR="009B6C56" w:rsidRDefault="009B6C56" w:rsidP="009B6C56">
                            <w:pPr>
                              <w:jc w:val="center"/>
                            </w:pPr>
                            <w:r>
                              <w:t xml:space="preserve">Q </w:t>
                            </w:r>
                            <w:r>
                              <w:rPr>
                                <w:rFonts w:ascii="Lucida Console" w:hAnsi="Lucida Console"/>
                              </w:rPr>
                              <w:t>~</w:t>
                            </w:r>
                            <w:r>
                              <w:t xml:space="preserve">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hteck 8" o:spid="_x0000_s1028" style="position:absolute;left:0;text-align:left;margin-left:118.05pt;margin-top:.6pt;width:113.4pt;height:92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" o:allowincell="f">
                <v:textbox>
                  <w:txbxContent>
                    <w:p w:rsidR="009B6C56" w:rsidRDefault="009B6C56" w:rsidP="009B6C56">
                      <w:r>
                        <w:t>Die zugeführte Wärmemenge Q ist der Masse des zu erwärmenden Körpers direkt proportional.</w:t>
                      </w:r>
                    </w:p>
                    <w:p w:rsidR="009B6C56" w:rsidRDefault="009B6C56" w:rsidP="009B6C56">
                      <w:pPr>
                        <w:jc w:val="center"/>
                      </w:pPr>
                      <w:r>
                        <w:t xml:space="preserve">Q </w:t>
                      </w:r>
                      <w:r>
                        <w:rPr>
                          <w:rFonts w:ascii="Lucida Console" w:hAnsi="Lucida Console"/>
                        </w:rPr>
                        <w:t>~</w:t>
                      </w:r>
                      <w:r>
                        <w:t xml:space="preserve"> m</w:t>
                      </w:r>
                    </w:p>
                  </w:txbxContent>
                </v:textbox>
              </v:rect>
            </w:pict>
          </mc:Fallback>
        </mc:AlternateContent>
      </w:r>
    </w:p>
    <w:p w:rsidR="009B6C56" w:rsidRDefault="009B6C56" w:rsidP="009B6C56"/>
    <w:p w:rsidR="009B6C56" w:rsidRDefault="009B6C56" w:rsidP="009B6C56"/>
    <w:p w:rsidR="009B6C56" w:rsidRDefault="009B6C56" w:rsidP="009B6C56"/>
    <w:p w:rsidR="009B6C56" w:rsidRDefault="009B6C56" w:rsidP="009B6C56"/>
    <w:p w:rsidR="009B6C56" w:rsidRDefault="009B6C56" w:rsidP="009B6C56"/>
    <w:p w:rsidR="009B6C56" w:rsidRDefault="009B6C56" w:rsidP="009B6C56"/>
    <w:p w:rsidR="009B6C56" w:rsidRDefault="009B6C56" w:rsidP="009B6C56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2841653</wp:posOffset>
                </wp:positionH>
                <wp:positionV relativeFrom="paragraph">
                  <wp:posOffset>11541</wp:posOffset>
                </wp:positionV>
                <wp:extent cx="828675" cy="390525"/>
                <wp:effectExtent l="40005" t="9525" r="7620" b="57150"/>
                <wp:wrapNone/>
                <wp:docPr id="5" name="Gerader Verbinde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28675" cy="390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A97200" id="Gerader Verbinder 5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75pt,.9pt" to="289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2236030</wp:posOffset>
                </wp:positionH>
                <wp:positionV relativeFrom="paragraph">
                  <wp:posOffset>25568</wp:posOffset>
                </wp:positionV>
                <wp:extent cx="0" cy="314325"/>
                <wp:effectExtent l="59055" t="9525" r="55245" b="19050"/>
                <wp:wrapNone/>
                <wp:docPr id="6" name="Gerader Verbinde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143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FD85FA" id="Gerader Verbinder 6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05pt,2pt" to="176.05pt,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744059</wp:posOffset>
                </wp:positionH>
                <wp:positionV relativeFrom="paragraph">
                  <wp:posOffset>14473</wp:posOffset>
                </wp:positionV>
                <wp:extent cx="857250" cy="352425"/>
                <wp:effectExtent l="11430" t="9525" r="36195" b="57150"/>
                <wp:wrapNone/>
                <wp:docPr id="4" name="Gerader Verbinde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0" cy="352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FD3D99" id="Gerader Verbinder 4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6pt,1.15pt" to="126.1pt,2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" o:allowincell="f">
                <v:stroke endarrow="block"/>
              </v:line>
            </w:pict>
          </mc:Fallback>
        </mc:AlternateContent>
      </w:r>
    </w:p>
    <w:p w:rsidR="009B6C56" w:rsidRDefault="009B6C56" w:rsidP="009B6C56"/>
    <w:p w:rsidR="009B6C56" w:rsidRDefault="009B6C56" w:rsidP="009B6C56">
      <w:pPr>
        <w:jc w:val="center"/>
        <w:rPr>
          <w:b/>
          <w:color w:val="FF0000"/>
        </w:rPr>
      </w:pPr>
      <w:r w:rsidRPr="009B6C56">
        <w:rPr>
          <w:b/>
          <w:color w:val="FF0000"/>
          <w:position w:val="-8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3.5pt" o:ole="">
            <v:imagedata r:id="rId5" o:title=""/>
          </v:shape>
          <o:OLEObject Type="Embed" ProgID="Equation.DSMT4" ShapeID="_x0000_i1025" DrawAspect="Content" ObjectID="_1613832137" r:id="rId6"/>
        </w:object>
      </w:r>
    </w:p>
    <w:p w:rsidR="009B6C56" w:rsidRDefault="009B6C56" w:rsidP="009B6C56">
      <w:pPr>
        <w:rPr>
          <w:color w:val="0000FF"/>
        </w:rPr>
      </w:pPr>
      <w:r>
        <w:rPr>
          <w:color w:val="0000FF"/>
        </w:rPr>
        <w:t>Bedingungen:</w:t>
      </w:r>
    </w:p>
    <w:p w:rsidR="009B6C56" w:rsidRDefault="009B6C56" w:rsidP="009B6C56">
      <w:pPr>
        <w:numPr>
          <w:ilvl w:val="0"/>
          <w:numId w:val="47"/>
        </w:numPr>
        <w:jc w:val="left"/>
        <w:rPr>
          <w:color w:val="0000FF"/>
        </w:rPr>
      </w:pPr>
      <w:r>
        <w:rPr>
          <w:color w:val="0000FF"/>
        </w:rPr>
        <w:t>Es erfolgt keine Wärmeabgabe an die Umgebung.</w:t>
      </w:r>
    </w:p>
    <w:p w:rsidR="009B6C56" w:rsidRDefault="009B6C56" w:rsidP="009B6C56">
      <w:pPr>
        <w:numPr>
          <w:ilvl w:val="0"/>
          <w:numId w:val="47"/>
        </w:numPr>
        <w:jc w:val="left"/>
        <w:rPr>
          <w:color w:val="0000FF"/>
        </w:rPr>
      </w:pPr>
      <w:r>
        <w:rPr>
          <w:color w:val="0000FF"/>
        </w:rPr>
        <w:t>Die Temperaturänderung darf nicht zu groß sein.</w:t>
      </w:r>
    </w:p>
    <w:p w:rsidR="009B6C56" w:rsidRDefault="009B6C56" w:rsidP="009B6C56"/>
    <w:p w:rsidR="009B6C56" w:rsidRDefault="009B6C56" w:rsidP="009B6C56">
      <w:pPr>
        <w:pStyle w:val="Merksatz"/>
      </w:pPr>
      <w:r>
        <w:sym w:font="Marlett" w:char="F034"/>
      </w:r>
      <w:r>
        <w:t>Die SPEZIFISCHE WÄRMEKAPAZITÄT c eines Stoffes gibt an, wie viel Wärme notwendig ist, damit sich die Temperatur von 1 kg dieses Stoffes um 1 K erhöht.</w:t>
      </w:r>
    </w:p>
    <w:p w:rsidR="009B6C56" w:rsidRDefault="009B6C56" w:rsidP="009B6C56"/>
    <w:p w:rsidR="009B6C56" w:rsidRDefault="009B6C56" w:rsidP="009B6C56">
      <w:r>
        <w:t>physikalische Größe:</w:t>
      </w:r>
      <w:r>
        <w:tab/>
        <w:t>spezifische Wärmekapazität</w:t>
      </w:r>
    </w:p>
    <w:p w:rsidR="009B6C56" w:rsidRDefault="009B6C56" w:rsidP="009B6C56"/>
    <w:p w:rsidR="009B6C56" w:rsidRDefault="009B6C56" w:rsidP="009B6C56">
      <w:r>
        <w:t>Formelzeichen:</w:t>
      </w:r>
      <w:r>
        <w:tab/>
      </w:r>
      <w:r>
        <w:tab/>
        <w:t>c</w:t>
      </w:r>
    </w:p>
    <w:p w:rsidR="009B6C56" w:rsidRDefault="009B6C56" w:rsidP="009B6C56"/>
    <w:p w:rsidR="009B6C56" w:rsidRDefault="009B6C56" w:rsidP="009B6C56">
      <w:r>
        <w:t>Einheit:</w:t>
      </w:r>
      <w:r>
        <w:tab/>
      </w:r>
      <w:r>
        <w:tab/>
      </w:r>
      <w:r>
        <w:tab/>
      </w:r>
      <w:r>
        <w:rPr>
          <w:position w:val="-28"/>
        </w:rPr>
        <w:object w:dxaOrig="780" w:dyaOrig="660">
          <v:shape id="_x0000_i1026" type="#_x0000_t75" style="width:39pt;height:33pt" o:ole="" fillcolor="window">
            <v:imagedata r:id="rId7" o:title=""/>
          </v:shape>
          <o:OLEObject Type="Embed" ProgID="Equation.3" ShapeID="_x0000_i1026" DrawAspect="Content" ObjectID="_1613832138" r:id="rId8"/>
        </w:object>
      </w:r>
    </w:p>
    <w:p w:rsidR="00233607" w:rsidRDefault="00233607" w:rsidP="00233607">
      <w:pPr>
        <w:jc w:val="center"/>
      </w:pPr>
    </w:p>
    <w:p w:rsidR="00007701" w:rsidRDefault="00007701" w:rsidP="00066773"/>
    <w:p w:rsidR="009557ED" w:rsidRPr="00C74E1E" w:rsidRDefault="009557ED" w:rsidP="00066773">
      <w:pPr>
        <w:rPr>
          <w:sz w:val="20"/>
        </w:rPr>
      </w:pPr>
      <w:bookmarkStart w:id="0" w:name="_GoBack"/>
      <w:bookmarkEnd w:id="0"/>
    </w:p>
    <w:sectPr w:rsidR="009557ED" w:rsidRPr="00C74E1E" w:rsidSect="00BA659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53305BA"/>
    <w:multiLevelType w:val="singleLevel"/>
    <w:tmpl w:val="AF968E5E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2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4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7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0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6"/>
  </w:num>
  <w:num w:numId="22">
    <w:abstractNumId w:val="22"/>
  </w:num>
  <w:num w:numId="23">
    <w:abstractNumId w:val="13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1"/>
  </w:num>
  <w:num w:numId="35">
    <w:abstractNumId w:val="19"/>
  </w:num>
  <w:num w:numId="36">
    <w:abstractNumId w:val="15"/>
  </w:num>
  <w:num w:numId="37">
    <w:abstractNumId w:val="26"/>
  </w:num>
  <w:num w:numId="38">
    <w:abstractNumId w:val="18"/>
  </w:num>
  <w:num w:numId="39">
    <w:abstractNumId w:val="17"/>
  </w:num>
  <w:num w:numId="40">
    <w:abstractNumId w:val="14"/>
  </w:num>
  <w:num w:numId="41">
    <w:abstractNumId w:val="23"/>
  </w:num>
  <w:num w:numId="42">
    <w:abstractNumId w:val="10"/>
  </w:num>
  <w:num w:numId="43">
    <w:abstractNumId w:val="20"/>
  </w:num>
  <w:num w:numId="44">
    <w:abstractNumId w:val="24"/>
  </w:num>
  <w:num w:numId="45">
    <w:abstractNumId w:val="25"/>
  </w:num>
  <w:num w:numId="46">
    <w:abstractNumId w:val="12"/>
  </w:num>
  <w:num w:numId="4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07701"/>
    <w:rsid w:val="000100F0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DFB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3061"/>
    <w:rsid w:val="00233607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319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B1C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76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1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C5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97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BF5D89"/>
    <w:rsid w:val="00C02198"/>
    <w:rsid w:val="00C036D9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597F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5297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4EA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1CE4"/>
    <w:rsid w:val="00DD21EF"/>
    <w:rsid w:val="00DD271F"/>
    <w:rsid w:val="00DD31B1"/>
    <w:rsid w:val="00DD544D"/>
    <w:rsid w:val="00DD70D0"/>
    <w:rsid w:val="00DD7546"/>
    <w:rsid w:val="00DD782B"/>
    <w:rsid w:val="00DE0755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B3D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A7F0AEF"/>
  <w15:docId w15:val="{0C0F19B3-2C86-4514-ABD8-394B6CD044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233607"/>
    <w:pPr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bsatz-Standardschriftart"/>
    <w:rsid w:val="000100F0"/>
  </w:style>
  <w:style w:type="character" w:styleId="Hervorhebung">
    <w:name w:val="Emphasis"/>
    <w:basedOn w:val="Absatz-Standardschriftart"/>
    <w:uiPriority w:val="20"/>
    <w:qFormat/>
    <w:locked/>
    <w:rsid w:val="000100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60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3-11T16:56:00Z</dcterms:created>
  <dcterms:modified xsi:type="dcterms:W3CDTF">2019-03-11T16:56:00Z</dcterms:modified>
</cp:coreProperties>
</file>